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73DD" w:rsidRDefault="00934095" w:rsidP="00AF6B29">
      <w:pPr>
        <w:jc w:val="center"/>
        <w:rPr>
          <w:rFonts w:ascii="Cambria Math" w:hAnsi="Cambria Math"/>
          <w:sz w:val="24"/>
        </w:rPr>
      </w:pPr>
      <w:r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CDAAA2B" wp14:editId="4BBF219E">
                <wp:simplePos x="0" y="0"/>
                <wp:positionH relativeFrom="column">
                  <wp:posOffset>-228600</wp:posOffset>
                </wp:positionH>
                <wp:positionV relativeFrom="paragraph">
                  <wp:posOffset>323850</wp:posOffset>
                </wp:positionV>
                <wp:extent cx="3667125" cy="1438275"/>
                <wp:effectExtent l="0" t="0" r="28575" b="2857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67125" cy="1438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  <a:prstDash val="lgDash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F6B29" w:rsidRDefault="00AF6B29" w:rsidP="00AF6B29">
                            <w:pPr>
                              <w:jc w:val="center"/>
                              <w:rPr>
                                <w:rFonts w:ascii="Castellar" w:hAnsi="Castellar"/>
                              </w:rPr>
                            </w:pPr>
                            <w:r>
                              <w:rPr>
                                <w:rFonts w:ascii="Castellar" w:hAnsi="Castellar"/>
                              </w:rPr>
                              <w:t>Arithmetic Properties</w:t>
                            </w:r>
                          </w:p>
                          <w:p w:rsidR="00AF6B29" w:rsidRPr="00934095" w:rsidRDefault="00AF6B29" w:rsidP="00AF6B29">
                            <w:pPr>
                              <w:rPr>
                                <w:rFonts w:ascii="Cambria Math" w:hAnsi="Cambria Math"/>
                                <w:sz w:val="28"/>
                              </w:rPr>
                            </w:pPr>
                            <w:r w:rsidRPr="00934095">
                              <w:rPr>
                                <w:rFonts w:ascii="Cambria Math" w:hAnsi="Cambria Math"/>
                                <w:sz w:val="28"/>
                              </w:rPr>
                              <w:t xml:space="preserve">Associative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a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bc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=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ab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c</m:t>
                              </m:r>
                            </m:oMath>
                          </w:p>
                          <w:p w:rsidR="00AF6B29" w:rsidRPr="00934095" w:rsidRDefault="00AF6B29" w:rsidP="00AF6B29">
                            <w:pPr>
                              <w:rPr>
                                <w:rFonts w:ascii="Cambria Math" w:hAnsi="Cambria Math"/>
                                <w:sz w:val="28"/>
                              </w:rPr>
                            </w:pPr>
                            <w:r w:rsidRPr="00934095">
                              <w:rPr>
                                <w:rFonts w:ascii="Cambria Math" w:hAnsi="Cambria Math"/>
                                <w:sz w:val="28"/>
                              </w:rPr>
                              <w:t xml:space="preserve">Commutative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a+b=b+a and ab=ba</m:t>
                              </m:r>
                            </m:oMath>
                          </w:p>
                          <w:p w:rsidR="00AF6B29" w:rsidRPr="00934095" w:rsidRDefault="00AF6B29" w:rsidP="00AF6B29">
                            <w:pPr>
                              <w:rPr>
                                <w:rFonts w:ascii="Cambria Math" w:hAnsi="Cambria Math"/>
                                <w:sz w:val="28"/>
                              </w:rPr>
                            </w:pPr>
                            <w:r w:rsidRPr="00934095">
                              <w:rPr>
                                <w:rFonts w:ascii="Cambria Math" w:hAnsi="Cambria Math"/>
                                <w:sz w:val="28"/>
                              </w:rPr>
                              <w:t xml:space="preserve">Distributive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a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b+c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=ab+ac</m:t>
                              </m:r>
                            </m:oMath>
                          </w:p>
                          <w:p w:rsidR="00AF6B29" w:rsidRPr="00AF6B29" w:rsidRDefault="00AF6B29" w:rsidP="00AF6B29">
                            <w:pPr>
                              <w:rPr>
                                <w:rFonts w:ascii="Cambria Math" w:hAnsi="Cambria Math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18pt;margin-top:25.5pt;width:288.75pt;height:113.2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" fillcolor="white [3201]" strokeweight=".5pt">
                <v:stroke dashstyle="longDash"/>
                <v:textbox>
                  <w:txbxContent>
                    <w:p w:rsidR="00AF6B29" w:rsidRDefault="00AF6B29" w:rsidP="00AF6B29">
                      <w:pPr>
                        <w:jc w:val="center"/>
                        <w:rPr>
                          <w:rFonts w:ascii="Castellar" w:hAnsi="Castellar"/>
                        </w:rPr>
                      </w:pPr>
                      <w:r>
                        <w:rPr>
                          <w:rFonts w:ascii="Castellar" w:hAnsi="Castellar"/>
                        </w:rPr>
                        <w:t>Arithmetic Properties</w:t>
                      </w:r>
                    </w:p>
                    <w:p w:rsidR="00AF6B29" w:rsidRPr="00934095" w:rsidRDefault="00AF6B29" w:rsidP="00AF6B29">
                      <w:pPr>
                        <w:rPr>
                          <w:rFonts w:ascii="Cambria Math" w:hAnsi="Cambria Math"/>
                          <w:sz w:val="28"/>
                        </w:rPr>
                      </w:pPr>
                      <w:r w:rsidRPr="00934095">
                        <w:rPr>
                          <w:rFonts w:ascii="Cambria Math" w:hAnsi="Cambria Math"/>
                          <w:sz w:val="28"/>
                        </w:rPr>
                        <w:t xml:space="preserve">Associative    </w:t>
                      </w:r>
                      <m:oMath>
                        <m:r>
                          <w:rPr>
                            <w:rFonts w:ascii="Cambria Math" w:hAnsi="Cambria Math"/>
                            <w:sz w:val="28"/>
                          </w:rPr>
                          <m:t>a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b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</w:rPr>
                          <m:t>=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ab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</w:rPr>
                          <m:t>c</m:t>
                        </m:r>
                      </m:oMath>
                    </w:p>
                    <w:p w:rsidR="00AF6B29" w:rsidRPr="00934095" w:rsidRDefault="00AF6B29" w:rsidP="00AF6B29">
                      <w:pPr>
                        <w:rPr>
                          <w:rFonts w:ascii="Cambria Math" w:hAnsi="Cambria Math"/>
                          <w:sz w:val="28"/>
                        </w:rPr>
                      </w:pPr>
                      <w:r w:rsidRPr="00934095">
                        <w:rPr>
                          <w:rFonts w:ascii="Cambria Math" w:hAnsi="Cambria Math"/>
                          <w:sz w:val="28"/>
                        </w:rPr>
                        <w:t xml:space="preserve">Commutative  </w:t>
                      </w:r>
                      <m:oMath>
                        <m:r>
                          <w:rPr>
                            <w:rFonts w:ascii="Cambria Math" w:hAnsi="Cambria Math"/>
                            <w:sz w:val="28"/>
                          </w:rPr>
                          <m:t>a+b=b+a and ab=ba</m:t>
                        </m:r>
                      </m:oMath>
                    </w:p>
                    <w:p w:rsidR="00AF6B29" w:rsidRPr="00934095" w:rsidRDefault="00AF6B29" w:rsidP="00AF6B29">
                      <w:pPr>
                        <w:rPr>
                          <w:rFonts w:ascii="Cambria Math" w:hAnsi="Cambria Math"/>
                          <w:sz w:val="28"/>
                        </w:rPr>
                      </w:pPr>
                      <w:r w:rsidRPr="00934095">
                        <w:rPr>
                          <w:rFonts w:ascii="Cambria Math" w:hAnsi="Cambria Math"/>
                          <w:sz w:val="28"/>
                        </w:rPr>
                        <w:t xml:space="preserve">Distributive    </w:t>
                      </w:r>
                      <m:oMath>
                        <m:r>
                          <w:rPr>
                            <w:rFonts w:ascii="Cambria Math" w:hAnsi="Cambria Math"/>
                            <w:sz w:val="28"/>
                          </w:rPr>
                          <m:t>a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b+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</w:rPr>
                          <m:t>=ab+ac</m:t>
                        </m:r>
                      </m:oMath>
                    </w:p>
                    <w:p w:rsidR="00AF6B29" w:rsidRPr="00AF6B29" w:rsidRDefault="00AF6B29" w:rsidP="00AF6B29">
                      <w:pPr>
                        <w:rPr>
                          <w:rFonts w:ascii="Cambria Math" w:hAnsi="Cambria Math"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F6B29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0654848" wp14:editId="6892A541">
                <wp:simplePos x="0" y="0"/>
                <wp:positionH relativeFrom="column">
                  <wp:posOffset>3505200</wp:posOffset>
                </wp:positionH>
                <wp:positionV relativeFrom="paragraph">
                  <wp:posOffset>323850</wp:posOffset>
                </wp:positionV>
                <wp:extent cx="3667125" cy="143827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67125" cy="14382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  <a:prstDash val="lgDash"/>
                        </a:ln>
                        <a:effectLst/>
                      </wps:spPr>
                      <wps:txbx>
                        <w:txbxContent>
                          <w:p w:rsidR="00AF6B29" w:rsidRDefault="00AF6B29" w:rsidP="00AF6B29">
                            <w:pPr>
                              <w:jc w:val="center"/>
                              <w:rPr>
                                <w:rFonts w:ascii="Castellar" w:hAnsi="Castellar"/>
                              </w:rPr>
                            </w:pPr>
                            <w:r>
                              <w:rPr>
                                <w:rFonts w:ascii="Castellar" w:hAnsi="Castellar"/>
                              </w:rPr>
                              <w:t xml:space="preserve">Common </w:t>
                            </w:r>
                            <w:r>
                              <w:rPr>
                                <w:rFonts w:ascii="Castellar" w:hAnsi="Castellar"/>
                              </w:rPr>
                              <w:t xml:space="preserve">Arithmetic </w:t>
                            </w:r>
                            <w:r>
                              <w:rPr>
                                <w:rFonts w:ascii="Castellar" w:hAnsi="Castellar"/>
                              </w:rPr>
                              <w:t>Operations</w:t>
                            </w:r>
                          </w:p>
                          <w:p w:rsidR="00AF6B29" w:rsidRPr="00934095" w:rsidRDefault="00AF6B29" w:rsidP="00AF6B29">
                            <w:p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w:pPr>
                            <w:r w:rsidRPr="00934095"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w:t xml:space="preserve">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a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b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a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den>
                              </m:f>
                            </m:oMath>
                          </w:p>
                          <w:p w:rsidR="00AF6B29" w:rsidRPr="00934095" w:rsidRDefault="00AF6B29" w:rsidP="00AF6B29">
                            <w:p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w:pPr>
                            <w:r w:rsidRPr="00934095"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w:t xml:space="preserve">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a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b+a=a(b+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)</m:t>
                              </m:r>
                            </m:oMath>
                          </w:p>
                          <w:p w:rsidR="00AF6B29" w:rsidRPr="00AF6B29" w:rsidRDefault="00AF6B29" w:rsidP="00AF6B29">
                            <w:pPr>
                              <w:rPr>
                                <w:rFonts w:ascii="Cambria Math" w:hAnsi="Cambria Math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left:0;text-align:left;margin-left:276pt;margin-top:25.5pt;width:288.75pt;height:113.2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" fillcolor="window" strokeweight=".5pt">
                <v:stroke dashstyle="longDash"/>
                <v:textbox>
                  <w:txbxContent>
                    <w:p w:rsidR="00AF6B29" w:rsidRDefault="00AF6B29" w:rsidP="00AF6B29">
                      <w:pPr>
                        <w:jc w:val="center"/>
                        <w:rPr>
                          <w:rFonts w:ascii="Castellar" w:hAnsi="Castellar"/>
                        </w:rPr>
                      </w:pPr>
                      <w:r>
                        <w:rPr>
                          <w:rFonts w:ascii="Castellar" w:hAnsi="Castellar"/>
                        </w:rPr>
                        <w:t xml:space="preserve">Common </w:t>
                      </w:r>
                      <w:r>
                        <w:rPr>
                          <w:rFonts w:ascii="Castellar" w:hAnsi="Castellar"/>
                        </w:rPr>
                        <w:t xml:space="preserve">Arithmetic </w:t>
                      </w:r>
                      <w:r>
                        <w:rPr>
                          <w:rFonts w:ascii="Castellar" w:hAnsi="Castellar"/>
                        </w:rPr>
                        <w:t>Operations</w:t>
                      </w:r>
                    </w:p>
                    <w:p w:rsidR="00AF6B29" w:rsidRPr="00934095" w:rsidRDefault="00AF6B29" w:rsidP="00AF6B29">
                      <w:pPr>
                        <w:rPr>
                          <w:rFonts w:ascii="Cambria Math" w:hAnsi="Cambria Math"/>
                          <w:sz w:val="28"/>
                          <w:szCs w:val="28"/>
                        </w:rPr>
                      </w:pPr>
                      <w:r w:rsidRPr="00934095">
                        <w:rPr>
                          <w:rFonts w:ascii="Cambria Math" w:hAnsi="Cambria Math"/>
                          <w:sz w:val="28"/>
                          <w:szCs w:val="28"/>
                        </w:rPr>
                        <w:t xml:space="preserve">  </w:t>
                      </w:r>
                      <m:oMath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c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c</m:t>
                            </m:r>
                          </m:den>
                        </m:f>
                      </m:oMath>
                    </w:p>
                    <w:p w:rsidR="00AF6B29" w:rsidRPr="00934095" w:rsidRDefault="00AF6B29" w:rsidP="00AF6B29">
                      <w:pPr>
                        <w:rPr>
                          <w:rFonts w:ascii="Cambria Math" w:hAnsi="Cambria Math"/>
                          <w:sz w:val="28"/>
                          <w:szCs w:val="28"/>
                        </w:rPr>
                      </w:pPr>
                      <w:r w:rsidRPr="00934095">
                        <w:rPr>
                          <w:rFonts w:ascii="Cambria Math" w:hAnsi="Cambria Math"/>
                          <w:sz w:val="28"/>
                          <w:szCs w:val="28"/>
                        </w:rPr>
                        <w:t xml:space="preserve">    </w:t>
                      </w:r>
                      <m:oMath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b+a=a(b+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)</m:t>
                        </m:r>
                      </m:oMath>
                    </w:p>
                    <w:p w:rsidR="00AF6B29" w:rsidRPr="00AF6B29" w:rsidRDefault="00AF6B29" w:rsidP="00AF6B29">
                      <w:pPr>
                        <w:rPr>
                          <w:rFonts w:ascii="Cambria Math" w:hAnsi="Cambria Math"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F6B29">
        <w:rPr>
          <w:rFonts w:ascii="Cambria Math" w:hAnsi="Cambria Math"/>
          <w:sz w:val="24"/>
        </w:rPr>
        <w:t>Algebra Study Sheet</w:t>
      </w:r>
    </w:p>
    <w:p w:rsidR="00AF6B29" w:rsidRDefault="00934095" w:rsidP="00AF6B29">
      <w:pPr>
        <w:rPr>
          <w:rFonts w:ascii="Cambria Math" w:hAnsi="Cambria Math"/>
          <w:sz w:val="24"/>
        </w:rPr>
      </w:pPr>
      <w:r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6001385</wp:posOffset>
                </wp:positionV>
                <wp:extent cx="2752725" cy="1495425"/>
                <wp:effectExtent l="19050" t="19050" r="28575" b="285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52725" cy="1495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3810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4095" w:rsidRPr="008F4FBA" w:rsidRDefault="00934095" w:rsidP="00934095">
                            <w:pPr>
                              <w:jc w:val="center"/>
                              <w:rPr>
                                <w:rFonts w:ascii="Castellar" w:hAnsi="Castellar"/>
                                <w:sz w:val="24"/>
                              </w:rPr>
                            </w:pPr>
                            <w:r w:rsidRPr="008F4FBA">
                              <w:rPr>
                                <w:rFonts w:ascii="Castellar" w:hAnsi="Castellar"/>
                                <w:sz w:val="24"/>
                              </w:rPr>
                              <w:t>Quadratic Equation</w:t>
                            </w:r>
                          </w:p>
                          <w:p w:rsidR="00934095" w:rsidRPr="008F4FBA" w:rsidRDefault="00934095" w:rsidP="00934095">
                            <w:pPr>
                              <w:rPr>
                                <w:rFonts w:ascii="Cambria Math" w:hAnsi="Cambria Math"/>
                                <w:sz w:val="28"/>
                              </w:rPr>
                            </w:pPr>
                            <w:r w:rsidRPr="008F4FBA">
                              <w:rPr>
                                <w:rFonts w:ascii="Cambria Math" w:hAnsi="Cambria Math"/>
                                <w:sz w:val="28"/>
                              </w:rPr>
                              <w:t xml:space="preserve">For the equation: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a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+bx+c</m:t>
                              </m:r>
                            </m:oMath>
                          </w:p>
                          <w:p w:rsidR="00934095" w:rsidRPr="008F4FBA" w:rsidRDefault="00934095" w:rsidP="00934095">
                            <w:pPr>
                              <w:jc w:val="center"/>
                              <w:rPr>
                                <w:rFonts w:ascii="Castellar" w:eastAsiaTheme="minorEastAsia" w:hAnsi="Castellar"/>
                                <w:sz w:val="2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>x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</w:rPr>
                                      <m:t>-b±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</w:rPr>
                                              <m:t>b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</w:rPr>
                                          <m:t>-4ac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</w:rPr>
                                      <m:t>2a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934095" w:rsidRPr="00934095" w:rsidRDefault="00934095" w:rsidP="00934095">
                            <w:pPr>
                              <w:jc w:val="center"/>
                              <w:rPr>
                                <w:rFonts w:ascii="Castellar" w:hAnsi="Castellar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-18pt;margin-top:472.55pt;width:216.75pt;height:117.7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" fillcolor="white [3201]" strokeweight="3pt">
                <v:textbox>
                  <w:txbxContent>
                    <w:p w:rsidR="00934095" w:rsidRPr="008F4FBA" w:rsidRDefault="00934095" w:rsidP="00934095">
                      <w:pPr>
                        <w:jc w:val="center"/>
                        <w:rPr>
                          <w:rFonts w:ascii="Castellar" w:hAnsi="Castellar"/>
                          <w:sz w:val="24"/>
                        </w:rPr>
                      </w:pPr>
                      <w:r w:rsidRPr="008F4FBA">
                        <w:rPr>
                          <w:rFonts w:ascii="Castellar" w:hAnsi="Castellar"/>
                          <w:sz w:val="24"/>
                        </w:rPr>
                        <w:t>Quadratic Equation</w:t>
                      </w:r>
                    </w:p>
                    <w:p w:rsidR="00934095" w:rsidRPr="008F4FBA" w:rsidRDefault="00934095" w:rsidP="00934095">
                      <w:pPr>
                        <w:rPr>
                          <w:rFonts w:ascii="Cambria Math" w:hAnsi="Cambria Math"/>
                          <w:sz w:val="28"/>
                        </w:rPr>
                      </w:pPr>
                      <w:r w:rsidRPr="008F4FBA">
                        <w:rPr>
                          <w:rFonts w:ascii="Cambria Math" w:hAnsi="Cambria Math"/>
                          <w:sz w:val="28"/>
                        </w:rPr>
                        <w:t xml:space="preserve">For the equation: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a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</w:rPr>
                          <m:t>+bx+c</m:t>
                        </m:r>
                      </m:oMath>
                    </w:p>
                    <w:p w:rsidR="00934095" w:rsidRPr="008F4FBA" w:rsidRDefault="00934095" w:rsidP="00934095">
                      <w:pPr>
                        <w:jc w:val="center"/>
                        <w:rPr>
                          <w:rFonts w:ascii="Castellar" w:eastAsiaTheme="minorEastAsia" w:hAnsi="Castellar"/>
                          <w:sz w:val="28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</w:rPr>
                            <m:t>x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-b±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</w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</w:rPr>
                                        <m:t>b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-4ac</m:t>
                                  </m:r>
                                </m:e>
                              </m:rad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2a</m:t>
                              </m:r>
                            </m:den>
                          </m:f>
                        </m:oMath>
                      </m:oMathPara>
                    </w:p>
                    <w:p w:rsidR="00934095" w:rsidRPr="00934095" w:rsidRDefault="00934095" w:rsidP="00934095">
                      <w:pPr>
                        <w:jc w:val="center"/>
                        <w:rPr>
                          <w:rFonts w:ascii="Castellar" w:hAnsi="Castellar"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771775</wp:posOffset>
                </wp:positionH>
                <wp:positionV relativeFrom="paragraph">
                  <wp:posOffset>5496560</wp:posOffset>
                </wp:positionV>
                <wp:extent cx="4248150" cy="1514475"/>
                <wp:effectExtent l="19050" t="19050" r="38100" b="4762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48150" cy="1514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571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4095" w:rsidRDefault="00934095" w:rsidP="00934095">
                            <w:pPr>
                              <w:jc w:val="center"/>
                              <w:rPr>
                                <w:rFonts w:ascii="Castellar" w:hAnsi="Castellar"/>
                                <w:sz w:val="24"/>
                              </w:rPr>
                            </w:pPr>
                            <w:r>
                              <w:rPr>
                                <w:rFonts w:ascii="Castellar" w:hAnsi="Castellar"/>
                                <w:sz w:val="24"/>
                              </w:rPr>
                              <w:t>Common Factoring Examples</w:t>
                            </w:r>
                          </w:p>
                          <w:p w:rsidR="00934095" w:rsidRPr="00934095" w:rsidRDefault="00934095" w:rsidP="00934095">
                            <w:pPr>
                              <w:rPr>
                                <w:rFonts w:ascii="Castellar" w:eastAsiaTheme="minorEastAsia" w:hAnsi="Castellar"/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=(x+a)(x-a)</m:t>
                                </m:r>
                              </m:oMath>
                            </m:oMathPara>
                          </w:p>
                          <w:p w:rsidR="00934095" w:rsidRPr="00934095" w:rsidRDefault="00934095" w:rsidP="00934095">
                            <w:pPr>
                              <w:rPr>
                                <w:rFonts w:ascii="Castellar" w:eastAsiaTheme="minorEastAsia" w:hAnsi="Castellar"/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Sum of Cubes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: x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=(x+a)(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-ax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)</m:t>
                                </m:r>
                              </m:oMath>
                            </m:oMathPara>
                          </w:p>
                          <w:p w:rsidR="00934095" w:rsidRPr="00934095" w:rsidRDefault="00934095" w:rsidP="00934095">
                            <w:pPr>
                              <w:rPr>
                                <w:rFonts w:ascii="Castellar" w:hAnsi="Castellar"/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Difference of Cubes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: x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=(x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a)(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ax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)</m:t>
                                </m:r>
                              </m:oMath>
                            </m:oMathPara>
                          </w:p>
                          <w:p w:rsidR="00934095" w:rsidRDefault="00934095" w:rsidP="00934095">
                            <w:pPr>
                              <w:rPr>
                                <w:rFonts w:ascii="Castellar" w:eastAsiaTheme="minorEastAsia" w:hAnsi="Castellar"/>
                                <w:sz w:val="24"/>
                              </w:rPr>
                            </w:pPr>
                          </w:p>
                          <w:p w:rsidR="00934095" w:rsidRPr="00934095" w:rsidRDefault="00934095" w:rsidP="00934095">
                            <w:pPr>
                              <w:rPr>
                                <w:rFonts w:ascii="Castellar" w:hAnsi="Castellar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margin-left:218.25pt;margin-top:432.8pt;width:334.5pt;height:119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" fillcolor="white [3201]" strokeweight="4.5pt">
                <v:textbox>
                  <w:txbxContent>
                    <w:p w:rsidR="00934095" w:rsidRDefault="00934095" w:rsidP="00934095">
                      <w:pPr>
                        <w:jc w:val="center"/>
                        <w:rPr>
                          <w:rFonts w:ascii="Castellar" w:hAnsi="Castellar"/>
                          <w:sz w:val="24"/>
                        </w:rPr>
                      </w:pPr>
                      <w:r>
                        <w:rPr>
                          <w:rFonts w:ascii="Castellar" w:hAnsi="Castellar"/>
                          <w:sz w:val="24"/>
                        </w:rPr>
                        <w:t>Common Factoring Examples</w:t>
                      </w:r>
                    </w:p>
                    <w:p w:rsidR="00934095" w:rsidRPr="00934095" w:rsidRDefault="00934095" w:rsidP="00934095">
                      <w:pPr>
                        <w:rPr>
                          <w:rFonts w:ascii="Castellar" w:eastAsiaTheme="minorEastAsia" w:hAnsi="Castellar"/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=(x+a)(x-a)</m:t>
                          </m:r>
                        </m:oMath>
                      </m:oMathPara>
                    </w:p>
                    <w:p w:rsidR="00934095" w:rsidRPr="00934095" w:rsidRDefault="00934095" w:rsidP="00934095">
                      <w:pPr>
                        <w:rPr>
                          <w:rFonts w:ascii="Castellar" w:eastAsiaTheme="minorEastAsia" w:hAnsi="Castellar"/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Sum of Cubes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: x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=(x+a)(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-ax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)</m:t>
                          </m:r>
                        </m:oMath>
                      </m:oMathPara>
                    </w:p>
                    <w:p w:rsidR="00934095" w:rsidRPr="00934095" w:rsidRDefault="00934095" w:rsidP="00934095">
                      <w:pPr>
                        <w:rPr>
                          <w:rFonts w:ascii="Castellar" w:hAnsi="Castellar"/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Difference of Cubes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: x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=(x</m:t>
                          </m:r>
                          <m:r>
                            <w:rPr>
                              <w:rFonts w:ascii="Cambria Math" w:hAnsi="Cambria Math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</w:rPr>
                            <m:t>a)(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  <w:sz w:val="24"/>
                            </w:rPr>
                            <m:t>ax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)</m:t>
                          </m:r>
                        </m:oMath>
                      </m:oMathPara>
                    </w:p>
                    <w:p w:rsidR="00934095" w:rsidRDefault="00934095" w:rsidP="00934095">
                      <w:pPr>
                        <w:rPr>
                          <w:rFonts w:ascii="Castellar" w:eastAsiaTheme="minorEastAsia" w:hAnsi="Castellar"/>
                          <w:sz w:val="24"/>
                        </w:rPr>
                      </w:pPr>
                    </w:p>
                    <w:p w:rsidR="00934095" w:rsidRPr="00934095" w:rsidRDefault="00934095" w:rsidP="00934095">
                      <w:pPr>
                        <w:rPr>
                          <w:rFonts w:ascii="Castellar" w:hAnsi="Castellar"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724F15B" wp14:editId="7F4BDCA3">
                <wp:simplePos x="0" y="0"/>
                <wp:positionH relativeFrom="column">
                  <wp:posOffset>2771775</wp:posOffset>
                </wp:positionH>
                <wp:positionV relativeFrom="paragraph">
                  <wp:posOffset>1562735</wp:posOffset>
                </wp:positionV>
                <wp:extent cx="4248150" cy="3810000"/>
                <wp:effectExtent l="19050" t="19050" r="38100" b="3810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48150" cy="38100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571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3D0F4A" w:rsidRDefault="003D0F4A" w:rsidP="003D0F4A">
                            <w:pPr>
                              <w:jc w:val="center"/>
                              <w:rPr>
                                <w:rFonts w:ascii="Castellar" w:hAnsi="Castellar"/>
                              </w:rPr>
                            </w:pPr>
                            <w:r>
                              <w:rPr>
                                <w:rFonts w:ascii="Castellar" w:hAnsi="Castellar"/>
                              </w:rPr>
                              <w:t>Linear Equations</w:t>
                            </w:r>
                          </w:p>
                          <w:p w:rsidR="003D0F4A" w:rsidRPr="00934095" w:rsidRDefault="003D0F4A" w:rsidP="003D0F4A">
                            <w:pPr>
                              <w:rPr>
                                <w:rFonts w:ascii="Castellar" w:eastAsiaTheme="minorEastAsia" w:hAnsi="Castellar"/>
                                <w:sz w:val="3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32"/>
                                  </w:rPr>
                                  <m:t xml:space="preserve">Slope Formula: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  <w:p w:rsidR="003D0F4A" w:rsidRPr="00934095" w:rsidRDefault="003D0F4A" w:rsidP="003D0F4A">
                            <w:pPr>
                              <w:rPr>
                                <w:rFonts w:ascii="Castellar" w:eastAsiaTheme="minorEastAsia" w:hAnsi="Castellar"/>
                                <w:sz w:val="3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32"/>
                                  </w:rPr>
                                  <m:t>Slope Intercept Form:y=mx+b</m:t>
                                </m:r>
                              </m:oMath>
                            </m:oMathPara>
                          </w:p>
                          <w:p w:rsidR="003D0F4A" w:rsidRPr="00934095" w:rsidRDefault="003D0F4A" w:rsidP="003D0F4A">
                            <w:pPr>
                              <w:rPr>
                                <w:rFonts w:ascii="Cambria Math" w:eastAsiaTheme="minorEastAsia" w:hAnsi="Cambria Math"/>
                                <w:i/>
                                <w:sz w:val="32"/>
                              </w:rPr>
                            </w:pPr>
                            <w:r w:rsidRPr="00934095">
                              <w:rPr>
                                <w:rFonts w:ascii="Castellar" w:eastAsiaTheme="minorEastAsia" w:hAnsi="Castellar"/>
                                <w:sz w:val="32"/>
                              </w:rPr>
                              <w:tab/>
                            </w:r>
                            <w:r w:rsidRPr="00934095">
                              <w:rPr>
                                <w:rFonts w:ascii="Cambria Math" w:eastAsiaTheme="minorEastAsia" w:hAnsi="Cambria Math"/>
                                <w:i/>
                                <w:sz w:val="32"/>
                              </w:rPr>
                              <w:t>M=slope     b= y-intercept</w:t>
                            </w:r>
                          </w:p>
                          <w:p w:rsidR="003D0F4A" w:rsidRPr="00934095" w:rsidRDefault="003D0F4A" w:rsidP="003D0F4A">
                            <w:pPr>
                              <w:rPr>
                                <w:rFonts w:ascii="Castellar" w:eastAsiaTheme="minorEastAsia" w:hAnsi="Castellar"/>
                                <w:sz w:val="3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32"/>
                                  </w:rPr>
                                  <m:t>Standard Form:ax+by=c</m:t>
                                </m:r>
                              </m:oMath>
                            </m:oMathPara>
                          </w:p>
                          <w:p w:rsidR="003D0F4A" w:rsidRPr="00934095" w:rsidRDefault="003D0F4A" w:rsidP="003D0F4A">
                            <w:pPr>
                              <w:rPr>
                                <w:rFonts w:ascii="Castellar" w:eastAsiaTheme="minorEastAsia" w:hAnsi="Castellar"/>
                                <w:sz w:val="3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  <w:sz w:val="32"/>
                                  </w:rPr>
                                  <m:t>slope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3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  <w:sz w:val="32"/>
                                      </w:rPr>
                                      <m:t>-a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  <w:sz w:val="32"/>
                                      </w:rPr>
                                      <m:t>b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  <w:sz w:val="32"/>
                                  </w:rPr>
                                  <m:t xml:space="preserve">          y-intercept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3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  <w:sz w:val="32"/>
                                      </w:rPr>
                                      <m:t>c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  <w:sz w:val="32"/>
                                      </w:rPr>
                                      <m:t>b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3D0F4A" w:rsidRPr="00934095" w:rsidRDefault="003D0F4A" w:rsidP="003D0F4A">
                            <w:pPr>
                              <w:rPr>
                                <w:rFonts w:ascii="Castellar" w:eastAsiaTheme="minorEastAsia" w:hAnsi="Castellar"/>
                                <w:sz w:val="3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  <w:sz w:val="32"/>
                                  </w:rPr>
                                  <m:t>PointSlope Form:y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3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32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32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sz w:val="32"/>
                                  </w:rPr>
                                  <m:t>=m(x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3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32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32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sz w:val="32"/>
                                  </w:rPr>
                                  <m:t>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4" o:spid="_x0000_s1030" type="#_x0000_t202" style="position:absolute;margin-left:218.25pt;margin-top:123.05pt;width:334.5pt;height:300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" fillcolor="window" strokeweight="4.5pt">
                <v:textbox>
                  <w:txbxContent>
                    <w:p w:rsidR="003D0F4A" w:rsidRDefault="003D0F4A" w:rsidP="003D0F4A">
                      <w:pPr>
                        <w:jc w:val="center"/>
                        <w:rPr>
                          <w:rFonts w:ascii="Castellar" w:hAnsi="Castellar"/>
                        </w:rPr>
                      </w:pPr>
                      <w:r>
                        <w:rPr>
                          <w:rFonts w:ascii="Castellar" w:hAnsi="Castellar"/>
                        </w:rPr>
                        <w:t>Linear Equations</w:t>
                      </w:r>
                    </w:p>
                    <w:p w:rsidR="003D0F4A" w:rsidRPr="00934095" w:rsidRDefault="003D0F4A" w:rsidP="003D0F4A">
                      <w:pPr>
                        <w:rPr>
                          <w:rFonts w:ascii="Castellar" w:eastAsiaTheme="minorEastAsia" w:hAnsi="Castellar"/>
                          <w:sz w:val="3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32"/>
                            </w:rPr>
                            <m:t xml:space="preserve">Slope Formula: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  <w:p w:rsidR="003D0F4A" w:rsidRPr="00934095" w:rsidRDefault="003D0F4A" w:rsidP="003D0F4A">
                      <w:pPr>
                        <w:rPr>
                          <w:rFonts w:ascii="Castellar" w:eastAsiaTheme="minorEastAsia" w:hAnsi="Castellar"/>
                          <w:sz w:val="3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32"/>
                            </w:rPr>
                            <m:t>Slope Intercept Form:y=mx+b</m:t>
                          </m:r>
                        </m:oMath>
                      </m:oMathPara>
                    </w:p>
                    <w:p w:rsidR="003D0F4A" w:rsidRPr="00934095" w:rsidRDefault="003D0F4A" w:rsidP="003D0F4A">
                      <w:pPr>
                        <w:rPr>
                          <w:rFonts w:ascii="Cambria Math" w:eastAsiaTheme="minorEastAsia" w:hAnsi="Cambria Math"/>
                          <w:i/>
                          <w:sz w:val="32"/>
                        </w:rPr>
                      </w:pPr>
                      <w:r w:rsidRPr="00934095">
                        <w:rPr>
                          <w:rFonts w:ascii="Castellar" w:eastAsiaTheme="minorEastAsia" w:hAnsi="Castellar"/>
                          <w:sz w:val="32"/>
                        </w:rPr>
                        <w:tab/>
                      </w:r>
                      <w:r w:rsidRPr="00934095">
                        <w:rPr>
                          <w:rFonts w:ascii="Cambria Math" w:eastAsiaTheme="minorEastAsia" w:hAnsi="Cambria Math"/>
                          <w:i/>
                          <w:sz w:val="32"/>
                        </w:rPr>
                        <w:t>M=slope     b= y-intercept</w:t>
                      </w:r>
                    </w:p>
                    <w:p w:rsidR="003D0F4A" w:rsidRPr="00934095" w:rsidRDefault="003D0F4A" w:rsidP="003D0F4A">
                      <w:pPr>
                        <w:rPr>
                          <w:rFonts w:ascii="Castellar" w:eastAsiaTheme="minorEastAsia" w:hAnsi="Castellar"/>
                          <w:sz w:val="3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32"/>
                            </w:rPr>
                            <m:t>Standard Form:ax+by=c</m:t>
                          </m:r>
                        </m:oMath>
                      </m:oMathPara>
                    </w:p>
                    <w:p w:rsidR="003D0F4A" w:rsidRPr="00934095" w:rsidRDefault="003D0F4A" w:rsidP="003D0F4A">
                      <w:pPr>
                        <w:rPr>
                          <w:rFonts w:ascii="Castellar" w:eastAsiaTheme="minorEastAsia" w:hAnsi="Castellar"/>
                          <w:sz w:val="3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/>
                              <w:sz w:val="32"/>
                            </w:rPr>
                            <m:t>slope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3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32"/>
                                </w:rPr>
                                <m:t>-a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sz w:val="32"/>
                                </w:rPr>
                                <m:t>b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/>
                              <w:sz w:val="32"/>
                            </w:rPr>
                            <m:t xml:space="preserve">          y-intercept= 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3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32"/>
                                </w:rPr>
                                <m:t>c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sz w:val="32"/>
                                </w:rPr>
                                <m:t>b</m:t>
                              </m:r>
                            </m:den>
                          </m:f>
                        </m:oMath>
                      </m:oMathPara>
                    </w:p>
                    <w:p w:rsidR="003D0F4A" w:rsidRPr="00934095" w:rsidRDefault="003D0F4A" w:rsidP="003D0F4A">
                      <w:pPr>
                        <w:rPr>
                          <w:rFonts w:ascii="Castellar" w:eastAsiaTheme="minorEastAsia" w:hAnsi="Castellar"/>
                          <w:sz w:val="3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/>
                              <w:sz w:val="32"/>
                            </w:rPr>
                            <m:t>PointSlope Form:y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32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3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sz w:val="32"/>
                            </w:rPr>
                            <m:t>=m(x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32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sz w:val="32"/>
                            </w:rPr>
                            <m:t>)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683C5C4" wp14:editId="0846973F">
                <wp:simplePos x="0" y="0"/>
                <wp:positionH relativeFrom="column">
                  <wp:posOffset>-228600</wp:posOffset>
                </wp:positionH>
                <wp:positionV relativeFrom="paragraph">
                  <wp:posOffset>1562735</wp:posOffset>
                </wp:positionV>
                <wp:extent cx="2857500" cy="4295775"/>
                <wp:effectExtent l="19050" t="19050" r="19050" b="2857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42957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3810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F6B29" w:rsidRDefault="00AF6B29" w:rsidP="00AF6B29">
                            <w:pPr>
                              <w:jc w:val="center"/>
                              <w:rPr>
                                <w:rFonts w:ascii="Castellar" w:hAnsi="Castellar"/>
                              </w:rPr>
                            </w:pPr>
                            <w:r w:rsidRPr="00AF6B29">
                              <w:rPr>
                                <w:rFonts w:ascii="Castellar" w:hAnsi="Castellar"/>
                              </w:rPr>
                              <w:t>Exponent Properties</w:t>
                            </w:r>
                          </w:p>
                          <w:p w:rsidR="00AF6B29" w:rsidRPr="00934095" w:rsidRDefault="00AF6B29" w:rsidP="00AF6B29">
                            <w:pPr>
                              <w:rPr>
                                <w:rFonts w:ascii="Castellar" w:eastAsiaTheme="minorEastAsia" w:hAnsi="Castellar"/>
                                <w:sz w:val="3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n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m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2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n+m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:rsidR="00AF6B29" w:rsidRPr="00934095" w:rsidRDefault="00AF6B29" w:rsidP="00AF6B29">
                            <w:pPr>
                              <w:rPr>
                                <w:rFonts w:ascii="Castellar" w:eastAsiaTheme="minorEastAsia" w:hAnsi="Castellar"/>
                                <w:sz w:val="3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)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m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2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nm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:rsidR="00AF6B29" w:rsidRPr="00934095" w:rsidRDefault="003D0F4A" w:rsidP="00AF6B29">
                            <w:pPr>
                              <w:rPr>
                                <w:rFonts w:ascii="Castellar" w:eastAsiaTheme="minorEastAsia" w:hAnsi="Castellar"/>
                                <w:sz w:val="3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-1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  <w:p w:rsidR="003D0F4A" w:rsidRPr="00934095" w:rsidRDefault="003D0F4A" w:rsidP="00AF6B29">
                            <w:pPr>
                              <w:rPr>
                                <w:rFonts w:ascii="Castellar" w:eastAsiaTheme="minorEastAsia" w:hAnsi="Castellar"/>
                                <w:sz w:val="3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32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n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:rsidR="003D0F4A" w:rsidRPr="00934095" w:rsidRDefault="003D0F4A" w:rsidP="00AF6B29">
                            <w:pPr>
                              <w:rPr>
                                <w:rFonts w:ascii="Castellar" w:eastAsiaTheme="minorEastAsia" w:hAnsi="Castellar"/>
                                <w:sz w:val="3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(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a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b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)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n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b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  <w:p w:rsidR="003D0F4A" w:rsidRPr="00934095" w:rsidRDefault="003D0F4A" w:rsidP="00AF6B29">
                            <w:pPr>
                              <w:rPr>
                                <w:rFonts w:ascii="Castellar" w:eastAsiaTheme="minorEastAsia" w:hAnsi="Castellar"/>
                                <w:sz w:val="3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(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a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b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)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-n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2"/>
                                  </w:rPr>
                                  <m:t>=(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sSup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b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a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)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n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b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  <w:p w:rsidR="003D0F4A" w:rsidRPr="00934095" w:rsidRDefault="003D0F4A" w:rsidP="00AF6B29">
                            <w:pPr>
                              <w:rPr>
                                <w:rFonts w:ascii="Castellar" w:eastAsiaTheme="minorEastAsia" w:hAnsi="Castellar"/>
                                <w:sz w:val="3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32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n-m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:rsidR="003D0F4A" w:rsidRPr="003D0F4A" w:rsidRDefault="003D0F4A" w:rsidP="00AF6B29">
                            <w:pPr>
                              <w:rPr>
                                <w:rFonts w:ascii="Castellar" w:eastAsiaTheme="minorEastAsia" w:hAnsi="Castellar"/>
                                <w:sz w:val="28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</w:rPr>
                                      <m:t>0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>=1</m:t>
                                </m:r>
                              </m:oMath>
                            </m:oMathPara>
                          </w:p>
                          <w:p w:rsidR="003D0F4A" w:rsidRPr="003D0F4A" w:rsidRDefault="003D0F4A" w:rsidP="00AF6B29">
                            <w:pPr>
                              <w:rPr>
                                <w:rFonts w:ascii="Castellar" w:eastAsiaTheme="minorEastAsia" w:hAnsi="Castellar"/>
                                <w:sz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31" type="#_x0000_t202" style="position:absolute;margin-left:-18pt;margin-top:123.05pt;width:225pt;height:338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" fillcolor="white [3201]" strokeweight="3pt">
                <v:textbox>
                  <w:txbxContent>
                    <w:p w:rsidR="00AF6B29" w:rsidRDefault="00AF6B29" w:rsidP="00AF6B29">
                      <w:pPr>
                        <w:jc w:val="center"/>
                        <w:rPr>
                          <w:rFonts w:ascii="Castellar" w:hAnsi="Castellar"/>
                        </w:rPr>
                      </w:pPr>
                      <w:r w:rsidRPr="00AF6B29">
                        <w:rPr>
                          <w:rFonts w:ascii="Castellar" w:hAnsi="Castellar"/>
                        </w:rPr>
                        <w:t>Exponent Properties</w:t>
                      </w:r>
                    </w:p>
                    <w:p w:rsidR="00AF6B29" w:rsidRPr="00934095" w:rsidRDefault="00AF6B29" w:rsidP="00AF6B29">
                      <w:pPr>
                        <w:rPr>
                          <w:rFonts w:ascii="Castellar" w:eastAsiaTheme="minorEastAsia" w:hAnsi="Castellar"/>
                          <w:sz w:val="3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n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m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32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n+m</m:t>
                              </m:r>
                            </m:sup>
                          </m:sSup>
                        </m:oMath>
                      </m:oMathPara>
                    </w:p>
                    <w:p w:rsidR="00AF6B29" w:rsidRPr="00934095" w:rsidRDefault="00AF6B29" w:rsidP="00AF6B29">
                      <w:pPr>
                        <w:rPr>
                          <w:rFonts w:ascii="Castellar" w:eastAsiaTheme="minorEastAsia" w:hAnsi="Castellar"/>
                          <w:sz w:val="3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(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n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m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32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nm</m:t>
                              </m:r>
                            </m:sup>
                          </m:sSup>
                        </m:oMath>
                      </m:oMathPara>
                    </w:p>
                    <w:p w:rsidR="00AF6B29" w:rsidRPr="00934095" w:rsidRDefault="003D0F4A" w:rsidP="00AF6B29">
                      <w:pPr>
                        <w:rPr>
                          <w:rFonts w:ascii="Castellar" w:eastAsiaTheme="minorEastAsia" w:hAnsi="Castellar"/>
                          <w:sz w:val="3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-1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3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w:p>
                    <w:p w:rsidR="003D0F4A" w:rsidRPr="00934095" w:rsidRDefault="003D0F4A" w:rsidP="00AF6B29">
                      <w:pPr>
                        <w:rPr>
                          <w:rFonts w:ascii="Castellar" w:eastAsiaTheme="minorEastAsia" w:hAnsi="Castellar"/>
                          <w:sz w:val="3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  <w:sz w:val="32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n</m:t>
                              </m:r>
                            </m:sup>
                          </m:sSup>
                        </m:oMath>
                      </m:oMathPara>
                    </w:p>
                    <w:p w:rsidR="003D0F4A" w:rsidRPr="00934095" w:rsidRDefault="003D0F4A" w:rsidP="00AF6B29">
                      <w:pPr>
                        <w:rPr>
                          <w:rFonts w:ascii="Castellar" w:eastAsiaTheme="minorEastAsia" w:hAnsi="Castellar"/>
                          <w:sz w:val="3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b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3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n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w:p>
                    <w:p w:rsidR="003D0F4A" w:rsidRPr="00934095" w:rsidRDefault="003D0F4A" w:rsidP="00AF6B29">
                      <w:pPr>
                        <w:rPr>
                          <w:rFonts w:ascii="Castellar" w:eastAsiaTheme="minorEastAsia" w:hAnsi="Castellar"/>
                          <w:sz w:val="3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b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-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32"/>
                            </w:rPr>
                            <m:t>=(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a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3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n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w:p>
                    <w:p w:rsidR="003D0F4A" w:rsidRPr="00934095" w:rsidRDefault="003D0F4A" w:rsidP="00AF6B29">
                      <w:pPr>
                        <w:rPr>
                          <w:rFonts w:ascii="Castellar" w:eastAsiaTheme="minorEastAsia" w:hAnsi="Castellar"/>
                          <w:sz w:val="3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n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m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  <w:sz w:val="32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n-m</m:t>
                              </m:r>
                            </m:sup>
                          </m:sSup>
                        </m:oMath>
                      </m:oMathPara>
                    </w:p>
                    <w:p w:rsidR="003D0F4A" w:rsidRPr="003D0F4A" w:rsidRDefault="003D0F4A" w:rsidP="00AF6B29">
                      <w:pPr>
                        <w:rPr>
                          <w:rFonts w:ascii="Castellar" w:eastAsiaTheme="minorEastAsia" w:hAnsi="Castellar"/>
                          <w:sz w:val="28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0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=1</m:t>
                          </m:r>
                        </m:oMath>
                      </m:oMathPara>
                    </w:p>
                    <w:p w:rsidR="003D0F4A" w:rsidRPr="003D0F4A" w:rsidRDefault="003D0F4A" w:rsidP="00AF6B29">
                      <w:pPr>
                        <w:rPr>
                          <w:rFonts w:ascii="Castellar" w:eastAsiaTheme="minorEastAsia" w:hAnsi="Castellar"/>
                          <w:sz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  <w:r w:rsidR="008F4FBA">
        <w:rPr>
          <w:rFonts w:ascii="Cambria Math" w:hAnsi="Cambria Math"/>
          <w:sz w:val="24"/>
        </w:rPr>
        <w:tab/>
      </w: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Default="00062136" w:rsidP="00AF6B29">
      <w:pPr>
        <w:rPr>
          <w:rFonts w:ascii="Cambria Math" w:hAnsi="Cambria Math"/>
          <w:sz w:val="24"/>
        </w:rPr>
      </w:pPr>
      <w:r>
        <w:rPr>
          <w:rFonts w:ascii="Cambria Math" w:hAnsi="Cambria Math"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19051</wp:posOffset>
                </wp:positionV>
                <wp:extent cx="6572250" cy="4191000"/>
                <wp:effectExtent l="0" t="0" r="19050" b="1905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2250" cy="419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62136" w:rsidRDefault="00062136" w:rsidP="00062136">
                            <w:pPr>
                              <w:jc w:val="center"/>
                              <w:rPr>
                                <w:rFonts w:ascii="Castellar" w:hAnsi="Castellar"/>
                                <w:sz w:val="24"/>
                              </w:rPr>
                            </w:pPr>
                            <w:r>
                              <w:rPr>
                                <w:rFonts w:ascii="Castellar" w:hAnsi="Castellar"/>
                                <w:sz w:val="24"/>
                              </w:rPr>
                              <w:t>Statistics</w:t>
                            </w:r>
                          </w:p>
                          <w:p w:rsidR="00062136" w:rsidRDefault="00062136" w:rsidP="00062136">
                            <w:pPr>
                              <w:rPr>
                                <w:rFonts w:cstheme="minorHAnsi"/>
                                <w:position w:val="-24"/>
                              </w:rPr>
                            </w:pPr>
                            <w:r>
                              <w:rPr>
                                <w:rFonts w:cstheme="minorHAnsi"/>
                                <w:i/>
                              </w:rPr>
                              <w:t>Mean Absolute Deviation</w:t>
                            </w:r>
                            <w:r w:rsidRPr="00E27F60">
                              <w:rPr>
                                <w:rFonts w:cstheme="minorHAnsi"/>
                                <w:i/>
                              </w:rPr>
                              <w:t xml:space="preserve"> = </w:t>
                            </w:r>
                            <w:r w:rsidRPr="00E27F60">
                              <w:rPr>
                                <w:rFonts w:cstheme="minorHAnsi"/>
                                <w:position w:val="-24"/>
                              </w:rPr>
                              <w:object w:dxaOrig="1020" w:dyaOrig="9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84pt;height:79.5pt" o:ole="">
                                  <v:imagedata r:id="rId5" o:title=""/>
                                </v:shape>
                                <o:OLEObject Type="Embed" ProgID="Equation.DSMT4" ShapeID="_x0000_i1025" DrawAspect="Content" ObjectID="_1507454982" r:id="rId6"/>
                              </w:object>
                            </w:r>
                            <w:r>
                              <w:rPr>
                                <w:rFonts w:cstheme="minorHAnsi"/>
                                <w:position w:val="-24"/>
                              </w:rPr>
                              <w:t xml:space="preserve">                       </w:t>
                            </w:r>
                            <w:r w:rsidRPr="00E27F60">
                              <w:rPr>
                                <w:rFonts w:cstheme="minorHAnsi"/>
                                <w:b/>
                                <w:position w:val="-26"/>
                              </w:rPr>
                              <w:object w:dxaOrig="2700" w:dyaOrig="1040">
                                <v:shape id="_x0000_i1027" type="#_x0000_t75" style="width:220.5pt;height:85.5pt" o:ole="">
                                  <v:imagedata r:id="rId7" o:title=""/>
                                </v:shape>
                                <o:OLEObject Type="Embed" ProgID="Equation.DSMT4" ShapeID="_x0000_i1027" DrawAspect="Content" ObjectID="_1507454983" r:id="rId8"/>
                              </w:object>
                            </w:r>
                          </w:p>
                          <w:p w:rsidR="00062136" w:rsidRDefault="00062136" w:rsidP="00062136">
                            <w:pPr>
                              <w:rPr>
                                <w:rFonts w:cstheme="minorHAnsi"/>
                                <w:position w:val="-24"/>
                              </w:rPr>
                            </w:pPr>
                            <w:r w:rsidRPr="00E27F60">
                              <w:rPr>
                                <w:rFonts w:cstheme="minorHAnsi"/>
                                <w:position w:val="-24"/>
                              </w:rPr>
                              <w:object w:dxaOrig="2320" w:dyaOrig="960">
                                <v:shape id="_x0000_i1026" type="#_x0000_t75" style="width:225.75pt;height:93pt" o:ole="">
                                  <v:imagedata r:id="rId9" o:title=""/>
                                </v:shape>
                                <o:OLEObject Type="Embed" ProgID="Equation.DSMT4" ShapeID="_x0000_i1026" DrawAspect="Content" ObjectID="_1507454984" r:id="rId10"/>
                              </w:object>
                            </w:r>
                            <w:r>
                              <w:rPr>
                                <w:rFonts w:cstheme="minorHAnsi"/>
                                <w:position w:val="-24"/>
                              </w:rPr>
                              <w:tab/>
                            </w:r>
                            <w:r>
                              <w:rPr>
                                <w:rFonts w:cstheme="minorHAnsi"/>
                                <w:position w:val="-24"/>
                              </w:rPr>
                              <w:tab/>
                            </w:r>
                            <w:r w:rsidRPr="00E27F60">
                              <w:rPr>
                                <w:rFonts w:cstheme="minorHAnsi"/>
                                <w:position w:val="-24"/>
                              </w:rPr>
                              <w:object w:dxaOrig="960" w:dyaOrig="620">
                                <v:shape id="_x0000_i1028" type="#_x0000_t75" style="width:153pt;height:98.25pt" o:ole="">
                                  <v:imagedata r:id="rId11" o:title=""/>
                                </v:shape>
                                <o:OLEObject Type="Embed" ProgID="Equation.DSMT4" ShapeID="_x0000_i1028" DrawAspect="Content" ObjectID="_1507454985" r:id="rId12"/>
                              </w:object>
                            </w:r>
                          </w:p>
                          <w:p w:rsidR="00062136" w:rsidRPr="00241473" w:rsidRDefault="00241473" w:rsidP="00062136">
                            <w:p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w:pPr>
                            <w:r w:rsidRPr="00241473">
                              <w:rPr>
                                <w:rFonts w:ascii="Cambria Math" w:eastAsiaTheme="minorEastAsia" w:hAnsi="Cambria Math" w:cstheme="minorHAnsi"/>
                                <w:sz w:val="28"/>
                                <w:szCs w:val="28"/>
                              </w:rPr>
                              <w:t xml:space="preserve">Sigma/Summation Notation </w:t>
                            </w:r>
                            <m:oMath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eastAsiaTheme="minorEastAsia" w:hAnsi="Cambria Math" w:cstheme="minorHAnsi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eastAsiaTheme="minorEastAsia" w:hAnsi="Cambria Math" w:cstheme="minorHAnsi"/>
                                      <w:sz w:val="28"/>
                                      <w:szCs w:val="28"/>
                                    </w:rPr>
                                    <m:t>i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 w:cstheme="minorHAnsi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theme="minorHAnsi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 w:cstheme="minorHAnsi"/>
                                          <w:sz w:val="28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 w:cstheme="minorHAnsi"/>
                                          <w:sz w:val="28"/>
                                          <w:szCs w:val="28"/>
                                        </w:rPr>
                                        <m:t>1       i is the lower limit and n is the upper limit.</m:t>
                                      </m:r>
                                    </m:sub>
                                  </m:sSub>
                                </m:e>
                              </m:nary>
                            </m:oMath>
                            <w:r w:rsidRPr="00241473">
                              <w:rPr>
                                <w:rFonts w:ascii="Cambria Math" w:eastAsiaTheme="minorEastAsia" w:hAnsi="Cambria Math" w:cstheme="minorHAnsi"/>
                                <w:sz w:val="28"/>
                                <w:szCs w:val="28"/>
                              </w:rPr>
                              <w:t xml:space="preserve">  </w:t>
                            </w:r>
                          </w:p>
                          <w:p w:rsidR="00062136" w:rsidRDefault="00241473" w:rsidP="00062136">
                            <w:pPr>
                              <w:rPr>
                                <w:rFonts w:ascii="Cambria Math" w:eastAsiaTheme="minorEastAsia" w:hAnsi="Cambria Math"/>
                                <w:sz w:val="28"/>
                              </w:rPr>
                            </w:pPr>
                            <w:r w:rsidRPr="00241473">
                              <w:rPr>
                                <w:rFonts w:ascii="Cambria Math" w:hAnsi="Cambria Math"/>
                                <w:sz w:val="28"/>
                              </w:rPr>
                              <w:t>Mean</w:t>
                            </w:r>
                            <w:r>
                              <w:rPr>
                                <w:rFonts w:ascii="Cambria Math" w:hAnsi="Cambria Math"/>
                                <w:sz w:val="28"/>
                              </w:rPr>
                              <w:t xml:space="preserve"> =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μ</m:t>
                              </m:r>
                            </m:oMath>
                          </w:p>
                          <w:p w:rsidR="00241473" w:rsidRPr="00241473" w:rsidRDefault="00241473" w:rsidP="00062136">
                            <w:pPr>
                              <w:rPr>
                                <w:rFonts w:ascii="Cambria Math" w:hAnsi="Cambria Math"/>
                                <w:sz w:val="28"/>
                              </w:rPr>
                            </w:pPr>
                            <w:r>
                              <w:rPr>
                                <w:rFonts w:ascii="Cambria Math" w:eastAsiaTheme="minorEastAsia" w:hAnsi="Cambria Math"/>
                                <w:sz w:val="28"/>
                              </w:rPr>
                              <w:t>Variance=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8"/>
                                    </w:rPr>
                                    <m:t>σ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8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2" type="#_x0000_t202" style="position:absolute;margin-left:-.75pt;margin-top:1.5pt;width:517.5pt;height:330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" fillcolor="white [3201]" strokeweight=".5pt">
                <v:textbox>
                  <w:txbxContent>
                    <w:p w:rsidR="00062136" w:rsidRDefault="00062136" w:rsidP="00062136">
                      <w:pPr>
                        <w:jc w:val="center"/>
                        <w:rPr>
                          <w:rFonts w:ascii="Castellar" w:hAnsi="Castellar"/>
                          <w:sz w:val="24"/>
                        </w:rPr>
                      </w:pPr>
                      <w:r>
                        <w:rPr>
                          <w:rFonts w:ascii="Castellar" w:hAnsi="Castellar"/>
                          <w:sz w:val="24"/>
                        </w:rPr>
                        <w:t>Statistics</w:t>
                      </w:r>
                    </w:p>
                    <w:p w:rsidR="00062136" w:rsidRDefault="00062136" w:rsidP="00062136">
                      <w:pPr>
                        <w:rPr>
                          <w:rFonts w:cstheme="minorHAnsi"/>
                          <w:position w:val="-24"/>
                        </w:rPr>
                      </w:pPr>
                      <w:r>
                        <w:rPr>
                          <w:rFonts w:cstheme="minorHAnsi"/>
                          <w:i/>
                        </w:rPr>
                        <w:t>Mean Absolute Deviation</w:t>
                      </w:r>
                      <w:r w:rsidRPr="00E27F60">
                        <w:rPr>
                          <w:rFonts w:cstheme="minorHAnsi"/>
                          <w:i/>
                        </w:rPr>
                        <w:t xml:space="preserve"> = </w:t>
                      </w:r>
                      <w:r w:rsidRPr="00E27F60">
                        <w:rPr>
                          <w:rFonts w:cstheme="minorHAnsi"/>
                          <w:position w:val="-24"/>
                        </w:rPr>
                        <w:object w:dxaOrig="1020" w:dyaOrig="960">
                          <v:shape id="_x0000_i1025" type="#_x0000_t75" style="width:84pt;height:79.5pt" o:ole="">
                            <v:imagedata r:id="rId5" o:title=""/>
                          </v:shape>
                          <o:OLEObject Type="Embed" ProgID="Equation.DSMT4" ShapeID="_x0000_i1025" DrawAspect="Content" ObjectID="_1507454982" r:id="rId13"/>
                        </w:object>
                      </w:r>
                      <w:r>
                        <w:rPr>
                          <w:rFonts w:cstheme="minorHAnsi"/>
                          <w:position w:val="-24"/>
                        </w:rPr>
                        <w:t xml:space="preserve">                       </w:t>
                      </w:r>
                      <w:r w:rsidRPr="00E27F60">
                        <w:rPr>
                          <w:rFonts w:cstheme="minorHAnsi"/>
                          <w:b/>
                          <w:position w:val="-26"/>
                        </w:rPr>
                        <w:object w:dxaOrig="2700" w:dyaOrig="1040">
                          <v:shape id="_x0000_i1027" type="#_x0000_t75" style="width:220.5pt;height:85.5pt" o:ole="">
                            <v:imagedata r:id="rId7" o:title=""/>
                          </v:shape>
                          <o:OLEObject Type="Embed" ProgID="Equation.DSMT4" ShapeID="_x0000_i1027" DrawAspect="Content" ObjectID="_1507454983" r:id="rId14"/>
                        </w:object>
                      </w:r>
                    </w:p>
                    <w:p w:rsidR="00062136" w:rsidRDefault="00062136" w:rsidP="00062136">
                      <w:pPr>
                        <w:rPr>
                          <w:rFonts w:cstheme="minorHAnsi"/>
                          <w:position w:val="-24"/>
                        </w:rPr>
                      </w:pPr>
                      <w:r w:rsidRPr="00E27F60">
                        <w:rPr>
                          <w:rFonts w:cstheme="minorHAnsi"/>
                          <w:position w:val="-24"/>
                        </w:rPr>
                        <w:object w:dxaOrig="2320" w:dyaOrig="960">
                          <v:shape id="_x0000_i1026" type="#_x0000_t75" style="width:225.75pt;height:93pt" o:ole="">
                            <v:imagedata r:id="rId9" o:title=""/>
                          </v:shape>
                          <o:OLEObject Type="Embed" ProgID="Equation.DSMT4" ShapeID="_x0000_i1026" DrawAspect="Content" ObjectID="_1507454984" r:id="rId15"/>
                        </w:object>
                      </w:r>
                      <w:r>
                        <w:rPr>
                          <w:rFonts w:cstheme="minorHAnsi"/>
                          <w:position w:val="-24"/>
                        </w:rPr>
                        <w:tab/>
                      </w:r>
                      <w:r>
                        <w:rPr>
                          <w:rFonts w:cstheme="minorHAnsi"/>
                          <w:position w:val="-24"/>
                        </w:rPr>
                        <w:tab/>
                      </w:r>
                      <w:r w:rsidRPr="00E27F60">
                        <w:rPr>
                          <w:rFonts w:cstheme="minorHAnsi"/>
                          <w:position w:val="-24"/>
                        </w:rPr>
                        <w:object w:dxaOrig="960" w:dyaOrig="620">
                          <v:shape id="_x0000_i1028" type="#_x0000_t75" style="width:153pt;height:98.25pt" o:ole="">
                            <v:imagedata r:id="rId11" o:title=""/>
                          </v:shape>
                          <o:OLEObject Type="Embed" ProgID="Equation.DSMT4" ShapeID="_x0000_i1028" DrawAspect="Content" ObjectID="_1507454985" r:id="rId16"/>
                        </w:object>
                      </w:r>
                    </w:p>
                    <w:p w:rsidR="00062136" w:rsidRPr="00241473" w:rsidRDefault="00241473" w:rsidP="00062136">
                      <w:pPr>
                        <w:rPr>
                          <w:rFonts w:ascii="Cambria Math" w:hAnsi="Cambria Math"/>
                          <w:sz w:val="28"/>
                          <w:szCs w:val="28"/>
                        </w:rPr>
                      </w:pPr>
                      <w:r w:rsidRPr="00241473"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</w:rPr>
                        <w:t xml:space="preserve">Sigma/Summation Notation </w:t>
                      </w:r>
                      <m:oMath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  <w:sz w:val="28"/>
                                <w:szCs w:val="28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Theme="minorEastAsia" w:hAnsi="Cambria Math" w:cstheme="minorHAnsi"/>
                                <w:sz w:val="28"/>
                                <w:szCs w:val="28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theme="minorHAnsi"/>
                                <w:sz w:val="28"/>
                                <w:szCs w:val="28"/>
                              </w:rPr>
                              <m:t>n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theme="minorHAnsi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theme="minorHAnsi"/>
                                    <w:sz w:val="28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theme="minorHAnsi"/>
                                    <w:sz w:val="28"/>
                                    <w:szCs w:val="28"/>
                                  </w:rPr>
                                  <m:t>1       i is the lower limit and n is the upper limit.</m:t>
                                </m:r>
                              </m:sub>
                            </m:sSub>
                          </m:e>
                        </m:nary>
                      </m:oMath>
                      <w:r w:rsidRPr="00241473"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</w:rPr>
                        <w:t xml:space="preserve">  </w:t>
                      </w:r>
                    </w:p>
                    <w:p w:rsidR="00062136" w:rsidRDefault="00241473" w:rsidP="00062136">
                      <w:pPr>
                        <w:rPr>
                          <w:rFonts w:ascii="Cambria Math" w:eastAsiaTheme="minorEastAsia" w:hAnsi="Cambria Math"/>
                          <w:sz w:val="28"/>
                        </w:rPr>
                      </w:pPr>
                      <w:r w:rsidRPr="00241473">
                        <w:rPr>
                          <w:rFonts w:ascii="Cambria Math" w:hAnsi="Cambria Math"/>
                          <w:sz w:val="28"/>
                        </w:rPr>
                        <w:t>Mean</w:t>
                      </w:r>
                      <w:r>
                        <w:rPr>
                          <w:rFonts w:ascii="Cambria Math" w:hAnsi="Cambria Math"/>
                          <w:sz w:val="28"/>
                        </w:rPr>
                        <w:t xml:space="preserve"> = </w:t>
                      </w:r>
                      <m:oMath>
                        <m:r>
                          <w:rPr>
                            <w:rFonts w:ascii="Cambria Math" w:hAnsi="Cambria Math"/>
                            <w:sz w:val="28"/>
                          </w:rPr>
                          <m:t>μ</m:t>
                        </m:r>
                      </m:oMath>
                    </w:p>
                    <w:p w:rsidR="00241473" w:rsidRPr="00241473" w:rsidRDefault="00241473" w:rsidP="00062136">
                      <w:pPr>
                        <w:rPr>
                          <w:rFonts w:ascii="Cambria Math" w:hAnsi="Cambria Math"/>
                          <w:sz w:val="28"/>
                        </w:rPr>
                      </w:pPr>
                      <w:r>
                        <w:rPr>
                          <w:rFonts w:ascii="Cambria Math" w:eastAsiaTheme="minorEastAsia" w:hAnsi="Cambria Math"/>
                          <w:sz w:val="28"/>
                        </w:rPr>
                        <w:t>Variance=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</w:rPr>
                              <m:t>σ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</w:rPr>
                              <m:t>2</m:t>
                            </m:r>
                          </m:sup>
                        </m:sSup>
                      </m:oMath>
                    </w:p>
                  </w:txbxContent>
                </v:textbox>
              </v:shape>
            </w:pict>
          </mc:Fallback>
        </mc:AlternateContent>
      </w:r>
    </w:p>
    <w:p w:rsidR="008F4FBA" w:rsidRDefault="008F4FBA" w:rsidP="00AF6B29">
      <w:pPr>
        <w:rPr>
          <w:rFonts w:ascii="Cambria Math" w:hAnsi="Cambria Math"/>
          <w:sz w:val="24"/>
        </w:rPr>
      </w:pPr>
    </w:p>
    <w:p w:rsidR="008F4FBA" w:rsidRPr="00AF6B29" w:rsidRDefault="00062136" w:rsidP="00AF6B29">
      <w:pPr>
        <w:rPr>
          <w:rFonts w:ascii="Cambria Math" w:hAnsi="Cambria Math"/>
          <w:sz w:val="24"/>
        </w:rPr>
      </w:pPr>
      <w:bookmarkStart w:id="0" w:name="_GoBack"/>
      <w:bookmarkEnd w:id="0"/>
      <w:r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30CA536" wp14:editId="472B0765">
                <wp:simplePos x="0" y="0"/>
                <wp:positionH relativeFrom="column">
                  <wp:posOffset>-9525</wp:posOffset>
                </wp:positionH>
                <wp:positionV relativeFrom="paragraph">
                  <wp:posOffset>3859530</wp:posOffset>
                </wp:positionV>
                <wp:extent cx="6657975" cy="3162300"/>
                <wp:effectExtent l="0" t="0" r="28575" b="1905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7975" cy="3162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4FBA" w:rsidRDefault="008F4FBA" w:rsidP="008F4FBA">
                            <w:pPr>
                              <w:jc w:val="center"/>
                              <w:rPr>
                                <w:rFonts w:ascii="Castellar" w:hAnsi="Castellar"/>
                                <w:sz w:val="24"/>
                              </w:rPr>
                            </w:pPr>
                            <w:r>
                              <w:rPr>
                                <w:rFonts w:ascii="Castellar" w:hAnsi="Castellar"/>
                                <w:sz w:val="24"/>
                              </w:rPr>
                              <w:t>Calculator</w:t>
                            </w:r>
                          </w:p>
                          <w:p w:rsidR="008F4FBA" w:rsidRPr="008F4FBA" w:rsidRDefault="008F4FBA" w:rsidP="008F4FBA">
                            <w:pPr>
                              <w:rPr>
                                <w:rFonts w:ascii="Cambria Math" w:hAnsi="Cambria Math"/>
                                <w:sz w:val="24"/>
                                <w:u w:val="single"/>
                              </w:rPr>
                            </w:pPr>
                            <w:r w:rsidRPr="008F4FBA">
                              <w:rPr>
                                <w:rFonts w:ascii="Cambria Math" w:hAnsi="Cambria Math"/>
                                <w:sz w:val="24"/>
                                <w:u w:val="single"/>
                              </w:rPr>
                              <w:t>Solving systems of linear equations:</w:t>
                            </w:r>
                          </w:p>
                          <w:p w:rsidR="008F4FBA" w:rsidRDefault="008F4FBA" w:rsidP="008F4FBA">
                            <w:pPr>
                              <w:rPr>
                                <w:rFonts w:ascii="Cambria Math" w:hAnsi="Cambria Math"/>
                                <w:sz w:val="24"/>
                              </w:rPr>
                            </w:pPr>
                            <w:r>
                              <w:rPr>
                                <w:rFonts w:ascii="Cambria Math" w:hAnsi="Cambria Math"/>
                                <w:sz w:val="24"/>
                              </w:rPr>
                              <w:t xml:space="preserve">Graph lines in </w:t>
                            </w:r>
                            <w:r w:rsidRPr="008F4FBA"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>Y=</w:t>
                            </w:r>
                            <w:r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 xml:space="preserve">, graph, </w:t>
                            </w:r>
                            <w:r>
                              <w:rPr>
                                <w:rFonts w:ascii="Cambria Math" w:hAnsi="Cambria Math"/>
                                <w:sz w:val="24"/>
                              </w:rPr>
                              <w:t xml:space="preserve">(make sure you can see where your lines cross adjust the </w:t>
                            </w:r>
                            <w:r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>window</w:t>
                            </w:r>
                            <w:r>
                              <w:rPr>
                                <w:rFonts w:ascii="Cambria Math" w:hAnsi="Cambria Math"/>
                                <w:sz w:val="24"/>
                              </w:rPr>
                              <w:t xml:space="preserve"> as necessary)</w:t>
                            </w:r>
                            <w:r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 xml:space="preserve"> 2</w:t>
                            </w:r>
                            <w:r w:rsidRPr="008F4FBA">
                              <w:rPr>
                                <w:rFonts w:ascii="Cambria Math" w:hAnsi="Cambria Math"/>
                                <w:b/>
                                <w:sz w:val="24"/>
                                <w:vertAlign w:val="superscript"/>
                              </w:rPr>
                              <w:t>nd</w:t>
                            </w:r>
                            <w:r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 xml:space="preserve"> Trace, 5</w:t>
                            </w:r>
                            <w:proofErr w:type="gramStart"/>
                            <w:r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>:intersect</w:t>
                            </w:r>
                            <w:proofErr w:type="gramEnd"/>
                            <w:r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>, ENTER,ENTER,ENTER</w:t>
                            </w:r>
                          </w:p>
                          <w:p w:rsidR="008F4FBA" w:rsidRDefault="008F4FBA" w:rsidP="008F4FBA">
                            <w:pPr>
                              <w:rPr>
                                <w:rFonts w:ascii="Cambria Math" w:hAnsi="Cambria Math"/>
                                <w:sz w:val="24"/>
                                <w:u w:val="single"/>
                              </w:rPr>
                            </w:pPr>
                            <w:r w:rsidRPr="008F4FBA">
                              <w:rPr>
                                <w:rFonts w:ascii="Cambria Math" w:hAnsi="Cambria Math"/>
                                <w:sz w:val="24"/>
                                <w:u w:val="single"/>
                              </w:rPr>
                              <w:t>Getting an equation from two points:</w:t>
                            </w:r>
                          </w:p>
                          <w:p w:rsidR="008F4FBA" w:rsidRDefault="008F4FBA" w:rsidP="008F4FBA">
                            <w:pPr>
                              <w:rPr>
                                <w:rFonts w:ascii="Cambria Math" w:hAnsi="Cambria Math"/>
                                <w:sz w:val="24"/>
                              </w:rPr>
                            </w:pPr>
                            <w:r>
                              <w:rPr>
                                <w:rFonts w:ascii="Cambria Math" w:hAnsi="Cambria Math"/>
                                <w:sz w:val="24"/>
                              </w:rPr>
                              <w:t xml:space="preserve">Enter coordinates into </w:t>
                            </w:r>
                            <w:proofErr w:type="gramStart"/>
                            <w:r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>STAT ,</w:t>
                            </w:r>
                            <w:proofErr w:type="gramEnd"/>
                            <w:r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 xml:space="preserve"> 1:edit, </w:t>
                            </w:r>
                            <w:r>
                              <w:rPr>
                                <w:rFonts w:ascii="Cambria Math" w:hAnsi="Cambria Math"/>
                                <w:sz w:val="24"/>
                              </w:rPr>
                              <w:t xml:space="preserve">(x values go in L1 and y values go in L2), </w:t>
                            </w:r>
                            <w:r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>STAT, CALC, 4:LinReg(</w:t>
                            </w:r>
                            <w:proofErr w:type="spellStart"/>
                            <w:r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>ax+b</w:t>
                            </w:r>
                            <w:proofErr w:type="spellEnd"/>
                            <w:r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>)</w:t>
                            </w:r>
                            <w:r>
                              <w:rPr>
                                <w:rFonts w:ascii="Cambria Math" w:hAnsi="Cambria Math"/>
                                <w:sz w:val="24"/>
                              </w:rPr>
                              <w:t xml:space="preserve"> a is your slope and b is your y-intercept</w:t>
                            </w:r>
                          </w:p>
                          <w:p w:rsidR="00062136" w:rsidRPr="00062136" w:rsidRDefault="00062136" w:rsidP="008F4FBA">
                            <w:pPr>
                              <w:rPr>
                                <w:rFonts w:ascii="Cambria Math" w:hAnsi="Cambria Math"/>
                                <w:sz w:val="24"/>
                                <w:u w:val="single"/>
                              </w:rPr>
                            </w:pPr>
                            <w:r w:rsidRPr="00062136">
                              <w:rPr>
                                <w:rFonts w:ascii="Cambria Math" w:hAnsi="Cambria Math"/>
                                <w:sz w:val="24"/>
                                <w:u w:val="single"/>
                              </w:rPr>
                              <w:t>To Find the Mean of a set of DATA:</w:t>
                            </w:r>
                          </w:p>
                          <w:p w:rsidR="00062136" w:rsidRPr="00241473" w:rsidRDefault="00062136" w:rsidP="008F4FBA">
                            <w:pPr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Cambria Math" w:hAnsi="Cambria Math"/>
                                <w:sz w:val="24"/>
                              </w:rPr>
                              <w:t xml:space="preserve">Enter the data into </w:t>
                            </w:r>
                            <w:r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 xml:space="preserve">STAT, L1, QUIT </w:t>
                            </w:r>
                            <w:r>
                              <w:rPr>
                                <w:rFonts w:ascii="Cambria Math" w:hAnsi="Cambria Math"/>
                                <w:sz w:val="24"/>
                              </w:rPr>
                              <w:t xml:space="preserve">to main screen.  </w:t>
                            </w:r>
                            <w:r w:rsidR="00241473"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>2</w:t>
                            </w:r>
                            <w:r w:rsidR="00241473" w:rsidRPr="00241473">
                              <w:rPr>
                                <w:rFonts w:ascii="Cambria Math" w:hAnsi="Cambria Math"/>
                                <w:b/>
                                <w:sz w:val="24"/>
                                <w:vertAlign w:val="superscript"/>
                              </w:rPr>
                              <w:t>nd</w:t>
                            </w:r>
                            <w:r w:rsidR="00241473"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 xml:space="preserve"> Stat, MATH, 3</w:t>
                            </w:r>
                            <w:proofErr w:type="gramStart"/>
                            <w:r w:rsidR="00241473"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>:Mean</w:t>
                            </w:r>
                            <w:proofErr w:type="gramEnd"/>
                            <w:r w:rsidR="00241473"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  <w:t xml:space="preserve">, </w:t>
                            </w:r>
                            <w:r w:rsidR="00241473">
                              <w:rPr>
                                <w:rFonts w:ascii="Cambria Math" w:hAnsi="Cambria Math"/>
                                <w:sz w:val="24"/>
                              </w:rPr>
                              <w:t xml:space="preserve">type L1 in the parenthesis,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" o:spid="_x0000_s1033" type="#_x0000_t202" style="position:absolute;margin-left:-.75pt;margin-top:303.9pt;width:524.25pt;height:249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" fillcolor="white [3201]" strokecolor="black [3213]" strokeweight=".5pt">
                <v:textbox>
                  <w:txbxContent>
                    <w:p w:rsidR="008F4FBA" w:rsidRDefault="008F4FBA" w:rsidP="008F4FBA">
                      <w:pPr>
                        <w:jc w:val="center"/>
                        <w:rPr>
                          <w:rFonts w:ascii="Castellar" w:hAnsi="Castellar"/>
                          <w:sz w:val="24"/>
                        </w:rPr>
                      </w:pPr>
                      <w:r>
                        <w:rPr>
                          <w:rFonts w:ascii="Castellar" w:hAnsi="Castellar"/>
                          <w:sz w:val="24"/>
                        </w:rPr>
                        <w:t>Calculator</w:t>
                      </w:r>
                    </w:p>
                    <w:p w:rsidR="008F4FBA" w:rsidRPr="008F4FBA" w:rsidRDefault="008F4FBA" w:rsidP="008F4FBA">
                      <w:pPr>
                        <w:rPr>
                          <w:rFonts w:ascii="Cambria Math" w:hAnsi="Cambria Math"/>
                          <w:sz w:val="24"/>
                          <w:u w:val="single"/>
                        </w:rPr>
                      </w:pPr>
                      <w:r w:rsidRPr="008F4FBA">
                        <w:rPr>
                          <w:rFonts w:ascii="Cambria Math" w:hAnsi="Cambria Math"/>
                          <w:sz w:val="24"/>
                          <w:u w:val="single"/>
                        </w:rPr>
                        <w:t>Solving systems of linear equations:</w:t>
                      </w:r>
                    </w:p>
                    <w:p w:rsidR="008F4FBA" w:rsidRDefault="008F4FBA" w:rsidP="008F4FBA">
                      <w:pPr>
                        <w:rPr>
                          <w:rFonts w:ascii="Cambria Math" w:hAnsi="Cambria Math"/>
                          <w:sz w:val="24"/>
                        </w:rPr>
                      </w:pPr>
                      <w:r>
                        <w:rPr>
                          <w:rFonts w:ascii="Cambria Math" w:hAnsi="Cambria Math"/>
                          <w:sz w:val="24"/>
                        </w:rPr>
                        <w:t xml:space="preserve">Graph lines in </w:t>
                      </w:r>
                      <w:r w:rsidRPr="008F4FBA">
                        <w:rPr>
                          <w:rFonts w:ascii="Cambria Math" w:hAnsi="Cambria Math"/>
                          <w:b/>
                          <w:sz w:val="24"/>
                        </w:rPr>
                        <w:t>Y=</w:t>
                      </w:r>
                      <w:r>
                        <w:rPr>
                          <w:rFonts w:ascii="Cambria Math" w:hAnsi="Cambria Math"/>
                          <w:b/>
                          <w:sz w:val="24"/>
                        </w:rPr>
                        <w:t xml:space="preserve">, graph, </w:t>
                      </w:r>
                      <w:r>
                        <w:rPr>
                          <w:rFonts w:ascii="Cambria Math" w:hAnsi="Cambria Math"/>
                          <w:sz w:val="24"/>
                        </w:rPr>
                        <w:t xml:space="preserve">(make sure you can see where your lines cross adjust the </w:t>
                      </w:r>
                      <w:r>
                        <w:rPr>
                          <w:rFonts w:ascii="Cambria Math" w:hAnsi="Cambria Math"/>
                          <w:b/>
                          <w:sz w:val="24"/>
                        </w:rPr>
                        <w:t>window</w:t>
                      </w:r>
                      <w:r>
                        <w:rPr>
                          <w:rFonts w:ascii="Cambria Math" w:hAnsi="Cambria Math"/>
                          <w:sz w:val="24"/>
                        </w:rPr>
                        <w:t xml:space="preserve"> as necessary)</w:t>
                      </w:r>
                      <w:r>
                        <w:rPr>
                          <w:rFonts w:ascii="Cambria Math" w:hAnsi="Cambria Math"/>
                          <w:b/>
                          <w:sz w:val="24"/>
                        </w:rPr>
                        <w:t xml:space="preserve"> 2</w:t>
                      </w:r>
                      <w:r w:rsidRPr="008F4FBA">
                        <w:rPr>
                          <w:rFonts w:ascii="Cambria Math" w:hAnsi="Cambria Math"/>
                          <w:b/>
                          <w:sz w:val="24"/>
                          <w:vertAlign w:val="superscript"/>
                        </w:rPr>
                        <w:t>nd</w:t>
                      </w:r>
                      <w:r>
                        <w:rPr>
                          <w:rFonts w:ascii="Cambria Math" w:hAnsi="Cambria Math"/>
                          <w:b/>
                          <w:sz w:val="24"/>
                        </w:rPr>
                        <w:t xml:space="preserve"> Trace, 5</w:t>
                      </w:r>
                      <w:proofErr w:type="gramStart"/>
                      <w:r>
                        <w:rPr>
                          <w:rFonts w:ascii="Cambria Math" w:hAnsi="Cambria Math"/>
                          <w:b/>
                          <w:sz w:val="24"/>
                        </w:rPr>
                        <w:t>:intersect</w:t>
                      </w:r>
                      <w:proofErr w:type="gramEnd"/>
                      <w:r>
                        <w:rPr>
                          <w:rFonts w:ascii="Cambria Math" w:hAnsi="Cambria Math"/>
                          <w:b/>
                          <w:sz w:val="24"/>
                        </w:rPr>
                        <w:t>, ENTER,ENTER,ENTER</w:t>
                      </w:r>
                    </w:p>
                    <w:p w:rsidR="008F4FBA" w:rsidRDefault="008F4FBA" w:rsidP="008F4FBA">
                      <w:pPr>
                        <w:rPr>
                          <w:rFonts w:ascii="Cambria Math" w:hAnsi="Cambria Math"/>
                          <w:sz w:val="24"/>
                          <w:u w:val="single"/>
                        </w:rPr>
                      </w:pPr>
                      <w:r w:rsidRPr="008F4FBA">
                        <w:rPr>
                          <w:rFonts w:ascii="Cambria Math" w:hAnsi="Cambria Math"/>
                          <w:sz w:val="24"/>
                          <w:u w:val="single"/>
                        </w:rPr>
                        <w:t>Getting an equation from two points:</w:t>
                      </w:r>
                    </w:p>
                    <w:p w:rsidR="008F4FBA" w:rsidRDefault="008F4FBA" w:rsidP="008F4FBA">
                      <w:pPr>
                        <w:rPr>
                          <w:rFonts w:ascii="Cambria Math" w:hAnsi="Cambria Math"/>
                          <w:sz w:val="24"/>
                        </w:rPr>
                      </w:pPr>
                      <w:r>
                        <w:rPr>
                          <w:rFonts w:ascii="Cambria Math" w:hAnsi="Cambria Math"/>
                          <w:sz w:val="24"/>
                        </w:rPr>
                        <w:t xml:space="preserve">Enter coordinates into </w:t>
                      </w:r>
                      <w:proofErr w:type="gramStart"/>
                      <w:r>
                        <w:rPr>
                          <w:rFonts w:ascii="Cambria Math" w:hAnsi="Cambria Math"/>
                          <w:b/>
                          <w:sz w:val="24"/>
                        </w:rPr>
                        <w:t>STAT ,</w:t>
                      </w:r>
                      <w:proofErr w:type="gramEnd"/>
                      <w:r>
                        <w:rPr>
                          <w:rFonts w:ascii="Cambria Math" w:hAnsi="Cambria Math"/>
                          <w:b/>
                          <w:sz w:val="24"/>
                        </w:rPr>
                        <w:t xml:space="preserve"> 1:edit, </w:t>
                      </w:r>
                      <w:r>
                        <w:rPr>
                          <w:rFonts w:ascii="Cambria Math" w:hAnsi="Cambria Math"/>
                          <w:sz w:val="24"/>
                        </w:rPr>
                        <w:t xml:space="preserve">(x values go in L1 and y values go in L2), </w:t>
                      </w:r>
                      <w:r>
                        <w:rPr>
                          <w:rFonts w:ascii="Cambria Math" w:hAnsi="Cambria Math"/>
                          <w:b/>
                          <w:sz w:val="24"/>
                        </w:rPr>
                        <w:t>STAT, CALC, 4:LinReg(</w:t>
                      </w:r>
                      <w:proofErr w:type="spellStart"/>
                      <w:r>
                        <w:rPr>
                          <w:rFonts w:ascii="Cambria Math" w:hAnsi="Cambria Math"/>
                          <w:b/>
                          <w:sz w:val="24"/>
                        </w:rPr>
                        <w:t>ax+b</w:t>
                      </w:r>
                      <w:proofErr w:type="spellEnd"/>
                      <w:r>
                        <w:rPr>
                          <w:rFonts w:ascii="Cambria Math" w:hAnsi="Cambria Math"/>
                          <w:b/>
                          <w:sz w:val="24"/>
                        </w:rPr>
                        <w:t>)</w:t>
                      </w:r>
                      <w:r>
                        <w:rPr>
                          <w:rFonts w:ascii="Cambria Math" w:hAnsi="Cambria Math"/>
                          <w:sz w:val="24"/>
                        </w:rPr>
                        <w:t xml:space="preserve"> a is your slope and b is your y-intercept</w:t>
                      </w:r>
                    </w:p>
                    <w:p w:rsidR="00062136" w:rsidRPr="00062136" w:rsidRDefault="00062136" w:rsidP="008F4FBA">
                      <w:pPr>
                        <w:rPr>
                          <w:rFonts w:ascii="Cambria Math" w:hAnsi="Cambria Math"/>
                          <w:sz w:val="24"/>
                          <w:u w:val="single"/>
                        </w:rPr>
                      </w:pPr>
                      <w:r w:rsidRPr="00062136">
                        <w:rPr>
                          <w:rFonts w:ascii="Cambria Math" w:hAnsi="Cambria Math"/>
                          <w:sz w:val="24"/>
                          <w:u w:val="single"/>
                        </w:rPr>
                        <w:t>To Find the Mean of a set of DATA:</w:t>
                      </w:r>
                    </w:p>
                    <w:p w:rsidR="00062136" w:rsidRPr="00241473" w:rsidRDefault="00062136" w:rsidP="008F4FBA">
                      <w:pPr>
                        <w:rPr>
                          <w:rFonts w:ascii="Cambria Math" w:hAnsi="Cambria Math"/>
                          <w:b/>
                          <w:sz w:val="24"/>
                        </w:rPr>
                      </w:pPr>
                      <w:r>
                        <w:rPr>
                          <w:rFonts w:ascii="Cambria Math" w:hAnsi="Cambria Math"/>
                          <w:sz w:val="24"/>
                        </w:rPr>
                        <w:t xml:space="preserve">Enter the data into </w:t>
                      </w:r>
                      <w:r>
                        <w:rPr>
                          <w:rFonts w:ascii="Cambria Math" w:hAnsi="Cambria Math"/>
                          <w:b/>
                          <w:sz w:val="24"/>
                        </w:rPr>
                        <w:t xml:space="preserve">STAT, L1, QUIT </w:t>
                      </w:r>
                      <w:r>
                        <w:rPr>
                          <w:rFonts w:ascii="Cambria Math" w:hAnsi="Cambria Math"/>
                          <w:sz w:val="24"/>
                        </w:rPr>
                        <w:t xml:space="preserve">to main screen.  </w:t>
                      </w:r>
                      <w:r w:rsidR="00241473">
                        <w:rPr>
                          <w:rFonts w:ascii="Cambria Math" w:hAnsi="Cambria Math"/>
                          <w:b/>
                          <w:sz w:val="24"/>
                        </w:rPr>
                        <w:t>2</w:t>
                      </w:r>
                      <w:r w:rsidR="00241473" w:rsidRPr="00241473">
                        <w:rPr>
                          <w:rFonts w:ascii="Cambria Math" w:hAnsi="Cambria Math"/>
                          <w:b/>
                          <w:sz w:val="24"/>
                          <w:vertAlign w:val="superscript"/>
                        </w:rPr>
                        <w:t>nd</w:t>
                      </w:r>
                      <w:r w:rsidR="00241473">
                        <w:rPr>
                          <w:rFonts w:ascii="Cambria Math" w:hAnsi="Cambria Math"/>
                          <w:b/>
                          <w:sz w:val="24"/>
                        </w:rPr>
                        <w:t xml:space="preserve"> Stat, MATH, 3</w:t>
                      </w:r>
                      <w:proofErr w:type="gramStart"/>
                      <w:r w:rsidR="00241473">
                        <w:rPr>
                          <w:rFonts w:ascii="Cambria Math" w:hAnsi="Cambria Math"/>
                          <w:b/>
                          <w:sz w:val="24"/>
                        </w:rPr>
                        <w:t>:Mean</w:t>
                      </w:r>
                      <w:proofErr w:type="gramEnd"/>
                      <w:r w:rsidR="00241473">
                        <w:rPr>
                          <w:rFonts w:ascii="Cambria Math" w:hAnsi="Cambria Math"/>
                          <w:b/>
                          <w:sz w:val="24"/>
                        </w:rPr>
                        <w:t xml:space="preserve">, </w:t>
                      </w:r>
                      <w:r w:rsidR="00241473">
                        <w:rPr>
                          <w:rFonts w:ascii="Cambria Math" w:hAnsi="Cambria Math"/>
                          <w:sz w:val="24"/>
                        </w:rPr>
                        <w:t xml:space="preserve">type L1 in the parenthesis, </w:t>
                      </w:r>
                    </w:p>
                  </w:txbxContent>
                </v:textbox>
              </v:shape>
            </w:pict>
          </mc:Fallback>
        </mc:AlternateContent>
      </w:r>
    </w:p>
    <w:sectPr w:rsidR="008F4FBA" w:rsidRPr="00AF6B29" w:rsidSect="00AF6B2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6B29"/>
    <w:rsid w:val="00062136"/>
    <w:rsid w:val="001C5E87"/>
    <w:rsid w:val="0021600B"/>
    <w:rsid w:val="00241473"/>
    <w:rsid w:val="003D0F4A"/>
    <w:rsid w:val="008F4FBA"/>
    <w:rsid w:val="00934095"/>
    <w:rsid w:val="00AF6B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F6B2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6B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6B2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F6B2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6B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6B2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15</Words>
  <Characters>9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ttoway County Public Schools</Company>
  <LinksUpToDate>false</LinksUpToDate>
  <CharactersWithSpaces>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na M. Finnegan</dc:creator>
  <cp:lastModifiedBy>Jenna M. Finnegan</cp:lastModifiedBy>
  <cp:revision>1</cp:revision>
  <dcterms:created xsi:type="dcterms:W3CDTF">2015-10-27T15:42:00Z</dcterms:created>
  <dcterms:modified xsi:type="dcterms:W3CDTF">2015-10-27T16:43:00Z</dcterms:modified>
</cp:coreProperties>
</file>